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dirty="0"/>
              <a:t>9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9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9/2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3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3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3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9/2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3/2019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9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5" r:id="rId2"/>
    <p:sldLayoutId id="2147483651" r:id="rId3"/>
    <p:sldLayoutId id="2147483666" r:id="rId4"/>
    <p:sldLayoutId id="2147483653" r:id="rId5"/>
    <p:sldLayoutId id="2147483654" r:id="rId6"/>
    <p:sldLayoutId id="2147483655" r:id="rId7"/>
    <p:sldLayoutId id="2147483667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8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63A58B-0361-418C-8E21-A9AD15A0B77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17459" y="38839"/>
            <a:ext cx="7766936" cy="850394"/>
          </a:xfrm>
        </p:spPr>
        <p:txBody>
          <a:bodyPr/>
          <a:lstStyle/>
          <a:p>
            <a:pPr algn="ctr"/>
            <a:r>
              <a:rPr lang="en-IN" dirty="0"/>
              <a:t>Butler Matrix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0713420-718B-4715-84F9-1924443097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087616" y="1039185"/>
            <a:ext cx="8568111" cy="5688786"/>
          </a:xfrm>
        </p:spPr>
        <p:txBody>
          <a:bodyPr/>
          <a:lstStyle/>
          <a:p>
            <a:pPr algn="l"/>
            <a:r>
              <a:rPr lang="en-IN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tenna Array</a:t>
            </a:r>
          </a:p>
          <a:p>
            <a:pPr algn="l"/>
            <a:endParaRPr lang="en-IN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45B26DF-1DA1-41A5-8381-B38960EF317A}"/>
              </a:ext>
            </a:extLst>
          </p:cNvPr>
          <p:cNvPicPr/>
          <p:nvPr/>
        </p:nvPicPr>
        <p:blipFill rotWithShape="1">
          <a:blip r:embed="rId3"/>
          <a:srcRect t="47121" b="2707"/>
          <a:stretch/>
        </p:blipFill>
        <p:spPr bwMode="auto">
          <a:xfrm>
            <a:off x="938747" y="1695132"/>
            <a:ext cx="3821430" cy="346773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923FED9-79B4-4BAB-928A-8476CD7A0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093365"/>
              </p:ext>
            </p:extLst>
          </p:nvPr>
        </p:nvGraphicFramePr>
        <p:xfrm>
          <a:off x="2657912" y="4661134"/>
          <a:ext cx="6876175" cy="115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4" imgW="3798760" imgH="677410" progId="Equation.DSMT4">
                  <p:embed/>
                </p:oleObj>
              </mc:Choice>
              <mc:Fallback>
                <p:oleObj name="Equation" r:id="rId4" imgW="3798760" imgH="677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7912" y="4661134"/>
                        <a:ext cx="6876175" cy="115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D3FE0B-A0A7-451A-BD83-69D98A9145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822188"/>
              </p:ext>
            </p:extLst>
          </p:nvPr>
        </p:nvGraphicFramePr>
        <p:xfrm>
          <a:off x="2657912" y="5818814"/>
          <a:ext cx="3259850" cy="90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6" imgW="2180230" imgH="457855" progId="Equation.DSMT4">
                  <p:embed/>
                </p:oleObj>
              </mc:Choice>
              <mc:Fallback>
                <p:oleObj name="Equation" r:id="rId6" imgW="2180230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7912" y="5818814"/>
                        <a:ext cx="3259850" cy="909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28817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DE32E7-71D0-47E4-8A2E-BA80E4D792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1224" y="0"/>
            <a:ext cx="8596668" cy="815975"/>
          </a:xfrm>
        </p:spPr>
        <p:txBody>
          <a:bodyPr/>
          <a:lstStyle/>
          <a:p>
            <a:pPr algn="ctr"/>
            <a:r>
              <a:rPr lang="en-IN" dirty="0"/>
              <a:t>Butler Matrix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B1BB6889-0CE3-4883-A906-F5F673F082D5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333" y="885461"/>
            <a:ext cx="5559896" cy="388143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BD8FE13-BD4C-4DFF-A7C4-43F64B3154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26910"/>
              </p:ext>
            </p:extLst>
          </p:nvPr>
        </p:nvGraphicFramePr>
        <p:xfrm>
          <a:off x="929333" y="5016617"/>
          <a:ext cx="7509992" cy="1711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6026489" imgH="1097051" progId="Equation.DSMT4">
                  <p:embed/>
                </p:oleObj>
              </mc:Choice>
              <mc:Fallback>
                <p:oleObj name="Equation" r:id="rId4" imgW="6026489" imgH="10970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9333" y="5016617"/>
                        <a:ext cx="7509992" cy="1711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09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DE32E7-71D0-47E4-8A2E-BA80E4D792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1224" y="0"/>
            <a:ext cx="8596668" cy="815975"/>
          </a:xfrm>
        </p:spPr>
        <p:txBody>
          <a:bodyPr/>
          <a:lstStyle/>
          <a:p>
            <a:pPr algn="ctr"/>
            <a:r>
              <a:rPr lang="en-IN" dirty="0"/>
              <a:t>Butler Matrix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4776CD6-045D-4339-84A0-44ABECAC5A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3673" y="1241571"/>
            <a:ext cx="8720329" cy="4799791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`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11BB418-429F-4136-B2C7-3566CF62F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086350"/>
              </p:ext>
            </p:extLst>
          </p:nvPr>
        </p:nvGraphicFramePr>
        <p:xfrm>
          <a:off x="3579987" y="1167759"/>
          <a:ext cx="2667699" cy="120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1266254" imgH="543658" progId="Equation.DSMT4">
                  <p:embed/>
                </p:oleObj>
              </mc:Choice>
              <mc:Fallback>
                <p:oleObj name="Equation" r:id="rId3" imgW="1266254" imgH="5436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9987" y="1167759"/>
                        <a:ext cx="2667699" cy="120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E73ADD58-1440-4FA1-8662-329D3C34F7D1}"/>
              </a:ext>
            </a:extLst>
          </p:cNvPr>
          <p:cNvSpPr/>
          <p:nvPr/>
        </p:nvSpPr>
        <p:spPr>
          <a:xfrm>
            <a:off x="2466363" y="2447896"/>
            <a:ext cx="5108895" cy="8345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ere </a:t>
            </a:r>
            <a:r>
              <a:rPr lang="en-US" sz="36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Ψ = </a:t>
            </a:r>
            <a:r>
              <a:rPr lang="en-US" sz="36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d</a:t>
            </a:r>
            <a:r>
              <a:rPr lang="en-US" sz="36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sθ</a:t>
            </a:r>
            <a:r>
              <a:rPr lang="en-US" sz="36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β</a:t>
            </a:r>
            <a:endParaRPr lang="en-IN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3450BDC-FA6D-4382-96B1-B2E05C58A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720062"/>
              </p:ext>
            </p:extLst>
          </p:nvPr>
        </p:nvGraphicFramePr>
        <p:xfrm>
          <a:off x="3269134" y="3752621"/>
          <a:ext cx="3457182" cy="181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1247182" imgH="839282" progId="Equation.DSMT4">
                  <p:embed/>
                </p:oleObj>
              </mc:Choice>
              <mc:Fallback>
                <p:oleObj name="Equation" r:id="rId5" imgW="1247182" imgH="8392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9134" y="3752621"/>
                        <a:ext cx="3457182" cy="1818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5692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DE32E7-71D0-47E4-8A2E-BA80E4D792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07067" y="0"/>
            <a:ext cx="7766936" cy="964734"/>
          </a:xfrm>
        </p:spPr>
        <p:txBody>
          <a:bodyPr/>
          <a:lstStyle/>
          <a:p>
            <a:pPr algn="ctr"/>
            <a:r>
              <a:rPr lang="en-IN" dirty="0"/>
              <a:t>Butler Matrix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4776CD6-045D-4339-84A0-44ABECAC5A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72115" y="1241976"/>
            <a:ext cx="8626225" cy="5360160"/>
          </a:xfrm>
        </p:spPr>
        <p:txBody>
          <a:bodyPr/>
          <a:lstStyle/>
          <a:p>
            <a:pPr algn="l"/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ased Array :</a:t>
            </a:r>
          </a:p>
          <a:p>
            <a:pPr algn="l"/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ximum of the Array factor (Field) occurs at </a:t>
            </a:r>
          </a:p>
          <a:p>
            <a:pPr algn="l"/>
            <a:endParaRPr lang="en-US" altLang="en-US" sz="2800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l-GR" alt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IN" alt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I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altLang="en-US" sz="3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d</a:t>
            </a:r>
            <a:r>
              <a:rPr lang="en-I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alt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l-GR" alt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IN" alt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l-GR" alt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IN" alt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0</a:t>
            </a:r>
          </a:p>
          <a:p>
            <a:pPr algn="ctr"/>
            <a:endParaRPr lang="en-IN" alt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 algn="ctr">
              <a:buFont typeface="Symbol" panose="05050102010706020507" pitchFamily="18" charset="2"/>
              <a:buChar char="Þ"/>
            </a:pPr>
            <a:r>
              <a:rPr lang="el-GR" alt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IN" alt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- </a:t>
            </a:r>
            <a:r>
              <a:rPr lang="en-IN" altLang="en-US" sz="3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d</a:t>
            </a:r>
            <a:r>
              <a:rPr lang="en-IN" alt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s</a:t>
            </a:r>
            <a:r>
              <a:rPr lang="el-GR" alt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en-IN" alt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FC2FDE4-A694-405A-89D1-A1E47207E1E7}"/>
              </a:ext>
            </a:extLst>
          </p:cNvPr>
          <p:cNvSpPr/>
          <p:nvPr/>
        </p:nvSpPr>
        <p:spPr>
          <a:xfrm>
            <a:off x="1074399" y="5217141"/>
            <a:ext cx="833026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controlling the progressive phase difference between the elements, the maximum radiation can be squinted in any desired direction to form a scanning array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37020676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DE32E7-71D0-47E4-8A2E-BA80E4D792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07067" y="0"/>
            <a:ext cx="7766936" cy="964734"/>
          </a:xfrm>
        </p:spPr>
        <p:txBody>
          <a:bodyPr/>
          <a:lstStyle/>
          <a:p>
            <a:pPr algn="ctr"/>
            <a:r>
              <a:rPr lang="en-IN" dirty="0"/>
              <a:t>Butler Matrix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4776CD6-045D-4339-84A0-44ABECAC5A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72115" y="1241976"/>
            <a:ext cx="8626225" cy="5360160"/>
          </a:xfrm>
        </p:spPr>
        <p:txBody>
          <a:bodyPr/>
          <a:lstStyle/>
          <a:p>
            <a:pPr algn="l"/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 Beam Array Feed :</a:t>
            </a:r>
          </a:p>
          <a:p>
            <a:pPr algn="l"/>
            <a:endParaRPr lang="en-US" alt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B204C1A-A114-435A-B61C-EF17F2E6430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4597" y="2180342"/>
            <a:ext cx="5094886" cy="376745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020337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DE32E7-71D0-47E4-8A2E-BA80E4D792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07067" y="0"/>
            <a:ext cx="7766936" cy="964734"/>
          </a:xfrm>
        </p:spPr>
        <p:txBody>
          <a:bodyPr/>
          <a:lstStyle/>
          <a:p>
            <a:pPr algn="ctr"/>
            <a:r>
              <a:rPr lang="en-IN" dirty="0"/>
              <a:t>Butler Matrix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4776CD6-045D-4339-84A0-44ABECAC5A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72115" y="1241976"/>
            <a:ext cx="8626225" cy="5360160"/>
          </a:xfrm>
        </p:spPr>
        <p:txBody>
          <a:bodyPr/>
          <a:lstStyle/>
          <a:p>
            <a:pPr algn="l"/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x4 Butler Matrix Beamformer :</a:t>
            </a:r>
          </a:p>
          <a:p>
            <a:pPr algn="l"/>
            <a:endParaRPr lang="en-US" alt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A65A5D1-9CFB-408F-81AD-A90259C2FC20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7875" y="2134638"/>
            <a:ext cx="4228051" cy="446749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Arrow: Right 2">
            <a:extLst>
              <a:ext uri="{FF2B5EF4-FFF2-40B4-BE49-F238E27FC236}">
                <a16:creationId xmlns:a16="http://schemas.microsoft.com/office/drawing/2014/main" id="{8DD48AD3-98EB-46B1-BBDB-4E43643F357F}"/>
              </a:ext>
            </a:extLst>
          </p:cNvPr>
          <p:cNvSpPr/>
          <p:nvPr/>
        </p:nvSpPr>
        <p:spPr>
          <a:xfrm>
            <a:off x="7055141" y="3607266"/>
            <a:ext cx="461395" cy="1426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AA82C490-DB2D-4427-BF24-790924F8F1E3}"/>
              </a:ext>
            </a:extLst>
          </p:cNvPr>
          <p:cNvSpPr/>
          <p:nvPr/>
        </p:nvSpPr>
        <p:spPr>
          <a:xfrm>
            <a:off x="7675926" y="3383908"/>
            <a:ext cx="2122414" cy="589327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brid coupler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487C460-DADA-474A-BAF8-B96F383DBE98}"/>
              </a:ext>
            </a:extLst>
          </p:cNvPr>
          <p:cNvCxnSpPr/>
          <p:nvPr/>
        </p:nvCxnSpPr>
        <p:spPr>
          <a:xfrm flipH="1">
            <a:off x="2273417" y="2860646"/>
            <a:ext cx="2978091" cy="9815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41750BB-66D5-4D3E-93E4-27A4767B99CD}"/>
              </a:ext>
            </a:extLst>
          </p:cNvPr>
          <p:cNvCxnSpPr/>
          <p:nvPr/>
        </p:nvCxnSpPr>
        <p:spPr>
          <a:xfrm flipH="1" flipV="1">
            <a:off x="2323750" y="3922056"/>
            <a:ext cx="2813110" cy="4463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ED84D260-9B35-43FE-8B43-CD32130348FB}"/>
              </a:ext>
            </a:extLst>
          </p:cNvPr>
          <p:cNvSpPr/>
          <p:nvPr/>
        </p:nvSpPr>
        <p:spPr>
          <a:xfrm>
            <a:off x="385894" y="3549783"/>
            <a:ext cx="1845578" cy="6185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 couple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092CC3C-1388-4443-AB5E-3F4B0D31AAEB}"/>
              </a:ext>
            </a:extLst>
          </p:cNvPr>
          <p:cNvCxnSpPr/>
          <p:nvPr/>
        </p:nvCxnSpPr>
        <p:spPr>
          <a:xfrm flipH="1">
            <a:off x="2231472" y="4798503"/>
            <a:ext cx="2357306" cy="553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F70A8A7A-9486-4CA4-8B52-2AAA83705418}"/>
              </a:ext>
            </a:extLst>
          </p:cNvPr>
          <p:cNvSpPr/>
          <p:nvPr/>
        </p:nvSpPr>
        <p:spPr>
          <a:xfrm>
            <a:off x="507533" y="5083728"/>
            <a:ext cx="1677799" cy="7550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º phase shifter</a:t>
            </a:r>
          </a:p>
        </p:txBody>
      </p:sp>
    </p:spTree>
    <p:extLst>
      <p:ext uri="{BB962C8B-B14F-4D97-AF65-F5344CB8AC3E}">
        <p14:creationId xmlns:p14="http://schemas.microsoft.com/office/powerpoint/2010/main" val="29139859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DE32E7-71D0-47E4-8A2E-BA80E4D792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07067" y="0"/>
            <a:ext cx="7766936" cy="964734"/>
          </a:xfrm>
        </p:spPr>
        <p:txBody>
          <a:bodyPr/>
          <a:lstStyle/>
          <a:p>
            <a:pPr algn="ctr"/>
            <a:r>
              <a:rPr lang="en-IN" dirty="0"/>
              <a:t>Butler Matrix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4776CD6-045D-4339-84A0-44ABECAC5A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72115" y="1241976"/>
            <a:ext cx="8626225" cy="5360160"/>
          </a:xfrm>
        </p:spPr>
        <p:txBody>
          <a:bodyPr/>
          <a:lstStyle/>
          <a:p>
            <a:pPr algn="l"/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x4 Butler Matrix Beamformer :</a:t>
            </a:r>
          </a:p>
          <a:p>
            <a:pPr algn="l"/>
            <a:endParaRPr lang="en-US" alt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D5EBCC4-2350-49A5-9E0E-73E2A7BDC67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443" y="1893080"/>
            <a:ext cx="5956183" cy="375708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DDE8309-9AB8-4A15-B21A-069832724496}"/>
              </a:ext>
            </a:extLst>
          </p:cNvPr>
          <p:cNvSpPr/>
          <p:nvPr/>
        </p:nvSpPr>
        <p:spPr>
          <a:xfrm>
            <a:off x="2595207" y="5650169"/>
            <a:ext cx="5466613" cy="651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Phases at Array Elements in a 4x4 Butler matrix</a:t>
            </a:r>
          </a:p>
        </p:txBody>
      </p:sp>
    </p:spTree>
    <p:extLst>
      <p:ext uri="{BB962C8B-B14F-4D97-AF65-F5344CB8AC3E}">
        <p14:creationId xmlns:p14="http://schemas.microsoft.com/office/powerpoint/2010/main" val="1627134349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3</TotalTime>
  <Words>108</Words>
  <Application>Microsoft Office PowerPoint</Application>
  <PresentationFormat>Widescreen</PresentationFormat>
  <Paragraphs>24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Arial</vt:lpstr>
      <vt:lpstr>Calibri</vt:lpstr>
      <vt:lpstr>Symbol</vt:lpstr>
      <vt:lpstr>Times New Roman</vt:lpstr>
      <vt:lpstr>Trebuchet MS</vt:lpstr>
      <vt:lpstr>Wingdings 3</vt:lpstr>
      <vt:lpstr>Facet</vt:lpstr>
      <vt:lpstr>MathType 7.0 Equation</vt:lpstr>
      <vt:lpstr>Butler Matrix</vt:lpstr>
      <vt:lpstr>Butler Matrix</vt:lpstr>
      <vt:lpstr>Butler Matrix</vt:lpstr>
      <vt:lpstr>Butler Matrix</vt:lpstr>
      <vt:lpstr>Butler Matrix</vt:lpstr>
      <vt:lpstr>Butler Matrix</vt:lpstr>
      <vt:lpstr>Butler Matrix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tler Matrix</dc:title>
  <dc:creator>Nagalakshmaiah kalva</dc:creator>
  <cp:lastModifiedBy>Nagalakshmaiah kalva</cp:lastModifiedBy>
  <cp:revision>9</cp:revision>
  <dcterms:created xsi:type="dcterms:W3CDTF">2019-09-24T05:05:50Z</dcterms:created>
  <dcterms:modified xsi:type="dcterms:W3CDTF">2019-09-24T05:41:31Z</dcterms:modified>
</cp:coreProperties>
</file>